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EF8CE3" w14:textId="77777777" w:rsidR="00CE5E1C" w:rsidRDefault="00FE454F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3pt;height:13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5884656" r:id="rId9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2729D652" w:rsidR="00CE5E1C" w:rsidRDefault="009D1AD4" w:rsidP="00CE5E1C">
      <w:pPr>
        <w:jc w:val="center"/>
      </w:pPr>
      <w:r>
        <w:t>Winter</w:t>
      </w:r>
      <w:r w:rsidR="0095559B">
        <w:t xml:space="preserve"> 2</w:t>
      </w:r>
      <w:r>
        <w:t>025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77777777" w:rsidR="00CE5E1C" w:rsidRDefault="00CE5E1C" w:rsidP="00CE5E1C">
      <w:pPr>
        <w:jc w:val="center"/>
      </w:pPr>
      <w:r>
        <w:t>Name:_________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77777777" w:rsidR="00CE5E1C" w:rsidRDefault="00CE5E1C">
            <w:r>
              <w:t>Part I    (20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6465655B" w:rsidR="00CE5E1C" w:rsidRDefault="00CE5E1C">
            <w:r>
              <w:t>Pa</w:t>
            </w:r>
            <w:r w:rsidR="00235B4B">
              <w:t>rt II  (20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57B643FB" w:rsidR="00CE5E1C" w:rsidRDefault="00235B4B">
            <w:r>
              <w:t>Part III  (2</w:t>
            </w:r>
            <w:r w:rsidR="009D1AD4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0C554E8D" w:rsidR="00CE5E1C" w:rsidRDefault="00235B4B">
            <w:r>
              <w:t>Part IV (</w:t>
            </w:r>
            <w:r w:rsidR="009D1AD4">
              <w:t>35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1706D74A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6E07B331" w14:textId="0B0FBF2A" w:rsidR="00CE5E1C" w:rsidRDefault="00CE5E1C"/>
        </w:tc>
        <w:tc>
          <w:tcPr>
            <w:tcW w:w="1922" w:type="dxa"/>
          </w:tcPr>
          <w:p w14:paraId="3872612D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:  (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5EF98D29" w:rsidR="002558D2" w:rsidRDefault="0003223B" w:rsidP="0045557D">
      <w:r>
        <w:t>2.</w:t>
      </w:r>
      <w:r w:rsidR="0095559B">
        <w:t>2</w:t>
      </w:r>
      <w:r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FE454F" w:rsidRPr="002558D2">
        <w:rPr>
          <w:noProof/>
          <w:position w:val="-10"/>
        </w:rPr>
        <w:object w:dxaOrig="920" w:dyaOrig="320" w14:anchorId="59DABC0A">
          <v:shape id="_x0000_i1026" type="#_x0000_t75" alt="" style="width:47.1pt;height:15.9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5884657" r:id="rId11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4FAE1E7F" w:rsidR="008126FC" w:rsidRDefault="008126FC" w:rsidP="008126FC">
      <w:r>
        <w:t>3.</w:t>
      </w:r>
      <w:r w:rsidR="0045280C">
        <w:t>5</w:t>
      </w:r>
      <w:r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10</m:t>
        </m:r>
      </m:oMath>
      <w:r w:rsidR="003E7F78">
        <w:t xml:space="preserve"> degrees and frequency 0.1</w:t>
      </w:r>
      <w:r w:rsidR="0095559B">
        <w:t xml:space="preserve"> Hz</w:t>
      </w:r>
      <w:r>
        <w:t xml:space="preserve">, and when using a PD controller. </w:t>
      </w:r>
    </w:p>
    <w:p w14:paraId="5AA06BA3" w14:textId="77777777" w:rsidR="008126FC" w:rsidRDefault="008126FC" w:rsidP="00564A6A"/>
    <w:p w14:paraId="72A9FA1D" w14:textId="2F004849" w:rsidR="008126FC" w:rsidRDefault="008126FC" w:rsidP="008126FC">
      <w:r>
        <w:t>3.</w:t>
      </w:r>
      <w:r w:rsidR="0045280C">
        <w:t>6</w:t>
      </w:r>
      <w:r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d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10</m:t>
        </m:r>
      </m:oMath>
      <w:r w:rsidR="003E7F78">
        <w:t xml:space="preserve"> degrees and frequency 0.1</w:t>
      </w:r>
      <w:r w:rsidR="0095559B">
        <w:t xml:space="preserve"> Hz</w:t>
      </w:r>
      <w:r>
        <w:t xml:space="preserve">, and when using a PID controller. </w:t>
      </w:r>
    </w:p>
    <w:p w14:paraId="39259AA2" w14:textId="77777777" w:rsidR="008126FC" w:rsidRDefault="008126FC" w:rsidP="00564A6A"/>
    <w:p w14:paraId="3B69AFAB" w14:textId="3E3635C6" w:rsidR="00564A6A" w:rsidRDefault="008126FC" w:rsidP="00564A6A">
      <w:r>
        <w:t>3.</w:t>
      </w:r>
      <w:r w:rsidR="0045280C">
        <w:t>7</w:t>
      </w:r>
      <w:r w:rsidR="00564A6A">
        <w:t xml:space="preserve"> Insert the </w:t>
      </w:r>
      <w:r w:rsidR="00715D07">
        <w:t>simulation</w:t>
      </w:r>
      <w:r w:rsidR="00564A6A">
        <w:t xml:space="preserve"> code for</w:t>
      </w:r>
      <w:r w:rsidR="00715D07">
        <w:t xml:space="preserve"> the controller</w:t>
      </w:r>
      <w:r w:rsidR="00564A6A">
        <w:t xml:space="preserve"> that implements PID control directly below this line. </w:t>
      </w:r>
    </w:p>
    <w:p w14:paraId="2F8FCBDF" w14:textId="41B0E6EC" w:rsidR="00C762A0" w:rsidRDefault="00D14FD5" w:rsidP="00C762A0">
      <w:pPr>
        <w:pStyle w:val="Heading1"/>
      </w:pPr>
      <w:r>
        <w:t xml:space="preserve">Part </w:t>
      </w:r>
      <w:r w:rsidR="0095559B">
        <w:t>4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68D47D5A" w14:textId="4A6B1D34" w:rsidR="009D1AD4" w:rsidRDefault="009D1AD4" w:rsidP="009D1AD4">
      <w:r>
        <w:t>4.2. I</w:t>
      </w:r>
      <w:r w:rsidRPr="009D1AD4">
        <w:t>nsert a plot of the step response of the system for</w:t>
      </w:r>
      <w:r>
        <w:t xml:space="preserve"> </w:t>
      </w:r>
      <w:r w:rsidRPr="009D1AD4">
        <w:t>the state space controller with an integrator.</w:t>
      </w:r>
    </w:p>
    <w:p w14:paraId="25DCA39E" w14:textId="77777777" w:rsidR="009D1AD4" w:rsidRDefault="009D1AD4" w:rsidP="0045557D"/>
    <w:p w14:paraId="4C868EA3" w14:textId="0A4C22B8" w:rsidR="002558D2" w:rsidRDefault="0095559B" w:rsidP="0045557D">
      <w:r>
        <w:t>4.</w:t>
      </w:r>
      <w:r w:rsidR="0045280C"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>
        <w:t>for the complete observer</w:t>
      </w:r>
      <w:r w:rsidR="00715D07">
        <w:t>-</w:t>
      </w:r>
      <w:r>
        <w:t>based control</w:t>
      </w:r>
      <w:r w:rsidR="001F2AD0" w:rsidRPr="001F2AD0">
        <w:t>.</w:t>
      </w:r>
    </w:p>
    <w:p w14:paraId="611AE5AB" w14:textId="77777777" w:rsidR="002558D2" w:rsidRDefault="002558D2" w:rsidP="0045557D"/>
    <w:p w14:paraId="093FF3D7" w14:textId="04B6DDA0" w:rsidR="001F2AD0" w:rsidRDefault="0095559B" w:rsidP="001F2AD0">
      <w:r>
        <w:t>4.</w:t>
      </w:r>
      <w:r w:rsidR="0045280C">
        <w:t>6</w:t>
      </w:r>
      <w:r w:rsidR="001F2AD0">
        <w:t xml:space="preserve">  Insert a plot of the state estimation error.</w:t>
      </w:r>
    </w:p>
    <w:p w14:paraId="757A27B7" w14:textId="77777777" w:rsidR="001F2AD0" w:rsidRDefault="001F2AD0" w:rsidP="001F2AD0"/>
    <w:p w14:paraId="54D933E1" w14:textId="0EA5DB8C" w:rsidR="009D1AD4" w:rsidRDefault="009D1AD4" w:rsidP="001F2AD0">
      <w:r>
        <w:t xml:space="preserve">4.7 Insert a plot of the LQR-based response. </w:t>
      </w:r>
    </w:p>
    <w:p w14:paraId="6ACF36EB" w14:textId="77777777" w:rsidR="009D1AD4" w:rsidRDefault="009D1AD4" w:rsidP="001F2AD0"/>
    <w:p w14:paraId="18C2405F" w14:textId="61E64271" w:rsidR="00DD34C6" w:rsidRDefault="0095559B" w:rsidP="009D1AD4">
      <w:r>
        <w:t>4</w:t>
      </w:r>
      <w:r w:rsidR="001F2AD0">
        <w:t>.</w:t>
      </w:r>
      <w:r w:rsidR="009D1AD4">
        <w:t>8</w:t>
      </w:r>
      <w:r w:rsidR="001F2AD0">
        <w:t xml:space="preserve"> Insert </w:t>
      </w:r>
      <w:r w:rsidR="00715D07">
        <w:t>the code for the controller below this line</w:t>
      </w:r>
      <w:r w:rsidR="001F2AD0">
        <w:t>.</w:t>
      </w:r>
    </w:p>
    <w:p w14:paraId="65A7C74C" w14:textId="77777777" w:rsidR="0095559B" w:rsidRDefault="0095559B" w:rsidP="001F2AD0"/>
    <w:p w14:paraId="03A79B03" w14:textId="6000A9BD" w:rsidR="00A57F66" w:rsidRDefault="001F2AD0" w:rsidP="00A57F66">
      <w:pPr>
        <w:pStyle w:val="Heading1"/>
      </w:pPr>
      <w:r>
        <w:t>6</w:t>
      </w:r>
      <w:r w:rsidR="00A57F66">
        <w:t xml:space="preserve">.  Insert your </w:t>
      </w:r>
      <w:r w:rsidR="00715D07">
        <w:t>parameter</w:t>
      </w:r>
      <w:r w:rsidR="00A57F66">
        <w:t xml:space="preserve"> file</w:t>
      </w:r>
      <w:r w:rsidR="009D1AD4">
        <w:t xml:space="preserve"> or any other code here</w:t>
      </w:r>
      <w:r w:rsidR="00715D07">
        <w:t xml:space="preserve"> that computes all control gains</w:t>
      </w:r>
      <w:r w:rsidR="009D1AD4">
        <w:t xml:space="preserve">. Make sure to give a title or description before each file for clarity. </w:t>
      </w:r>
    </w:p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A076F1" w14:textId="77777777" w:rsidR="00BE03BD" w:rsidRDefault="00BE03BD" w:rsidP="009D1AD4">
      <w:r>
        <w:separator/>
      </w:r>
    </w:p>
  </w:endnote>
  <w:endnote w:type="continuationSeparator" w:id="0">
    <w:p w14:paraId="1243B8B8" w14:textId="77777777" w:rsidR="00BE03BD" w:rsidRDefault="00BE03BD" w:rsidP="009D1A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FF3865" w14:textId="77777777" w:rsidR="00BE03BD" w:rsidRDefault="00BE03BD" w:rsidP="009D1AD4">
      <w:r>
        <w:separator/>
      </w:r>
    </w:p>
  </w:footnote>
  <w:footnote w:type="continuationSeparator" w:id="0">
    <w:p w14:paraId="3280FB5D" w14:textId="77777777" w:rsidR="00BE03BD" w:rsidRDefault="00BE03BD" w:rsidP="009D1A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259413162">
    <w:abstractNumId w:val="2"/>
  </w:num>
  <w:num w:numId="2" w16cid:durableId="440609945">
    <w:abstractNumId w:val="1"/>
  </w:num>
  <w:num w:numId="3" w16cid:durableId="8230852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223B"/>
    <w:rsid w:val="00143999"/>
    <w:rsid w:val="00167F47"/>
    <w:rsid w:val="001D0D22"/>
    <w:rsid w:val="001F2AD0"/>
    <w:rsid w:val="0023174A"/>
    <w:rsid w:val="00235B4B"/>
    <w:rsid w:val="002558D2"/>
    <w:rsid w:val="00381FB0"/>
    <w:rsid w:val="003E7F78"/>
    <w:rsid w:val="0043514F"/>
    <w:rsid w:val="0045280C"/>
    <w:rsid w:val="0045557D"/>
    <w:rsid w:val="0049787B"/>
    <w:rsid w:val="004C2D30"/>
    <w:rsid w:val="004E2791"/>
    <w:rsid w:val="0054393B"/>
    <w:rsid w:val="00564A6A"/>
    <w:rsid w:val="005D7979"/>
    <w:rsid w:val="00627826"/>
    <w:rsid w:val="00690862"/>
    <w:rsid w:val="00715D07"/>
    <w:rsid w:val="007F2F4A"/>
    <w:rsid w:val="008126FC"/>
    <w:rsid w:val="00841385"/>
    <w:rsid w:val="008C517E"/>
    <w:rsid w:val="0095559B"/>
    <w:rsid w:val="00960E2F"/>
    <w:rsid w:val="009D1AD4"/>
    <w:rsid w:val="00A05C82"/>
    <w:rsid w:val="00A57F66"/>
    <w:rsid w:val="00A90F08"/>
    <w:rsid w:val="00B1313F"/>
    <w:rsid w:val="00BE03BD"/>
    <w:rsid w:val="00C762A0"/>
    <w:rsid w:val="00CC4CE7"/>
    <w:rsid w:val="00CE5E1C"/>
    <w:rsid w:val="00D14FD5"/>
    <w:rsid w:val="00D54873"/>
    <w:rsid w:val="00DD34C6"/>
    <w:rsid w:val="00F02E3B"/>
    <w:rsid w:val="00F5736D"/>
    <w:rsid w:val="00F86F77"/>
    <w:rsid w:val="00FE454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D1A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1AD4"/>
  </w:style>
  <w:style w:type="paragraph" w:styleId="Footer">
    <w:name w:val="footer"/>
    <w:basedOn w:val="Normal"/>
    <w:link w:val="FooterChar"/>
    <w:uiPriority w:val="99"/>
    <w:unhideWhenUsed/>
    <w:rsid w:val="009D1A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1A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24DFFC-BBEF-1F44-ABDF-E9A53BEA0F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Marc Killpack</cp:lastModifiedBy>
  <cp:revision>7</cp:revision>
  <dcterms:created xsi:type="dcterms:W3CDTF">2015-12-08T23:21:00Z</dcterms:created>
  <dcterms:modified xsi:type="dcterms:W3CDTF">2025-04-11T19:51:00Z</dcterms:modified>
</cp:coreProperties>
</file>